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440" r:id="rId3"/>
    <p:sldId id="471" r:id="rId4"/>
    <p:sldId id="473" r:id="rId5"/>
    <p:sldId id="483" r:id="rId6"/>
    <p:sldId id="451" r:id="rId7"/>
    <p:sldId id="452" r:id="rId8"/>
    <p:sldId id="453" r:id="rId9"/>
    <p:sldId id="454" r:id="rId10"/>
    <p:sldId id="455" r:id="rId11"/>
    <p:sldId id="456" r:id="rId12"/>
    <p:sldId id="457" r:id="rId13"/>
    <p:sldId id="484" r:id="rId14"/>
    <p:sldId id="485" r:id="rId15"/>
    <p:sldId id="558" r:id="rId16"/>
    <p:sldId id="458" r:id="rId17"/>
    <p:sldId id="459" r:id="rId18"/>
    <p:sldId id="460" r:id="rId19"/>
    <p:sldId id="461" r:id="rId20"/>
    <p:sldId id="462" r:id="rId21"/>
    <p:sldId id="486" r:id="rId22"/>
    <p:sldId id="559" r:id="rId23"/>
    <p:sldId id="389" r:id="rId24"/>
  </p:sldIdLst>
  <p:sldSz cx="9144000" cy="6858000" type="screen4x3"/>
  <p:notesSz cx="6735763" cy="9866313"/>
  <p:defaultTextStyle>
    <a:defPPr>
      <a:defRPr lang="sv-S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4F767A"/>
    <a:srgbClr val="CCECFF"/>
    <a:srgbClr val="BB001F"/>
    <a:srgbClr val="66CCFF"/>
    <a:srgbClr val="EAEAEA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63" autoAdjust="0"/>
    <p:restoredTop sz="98886" autoAdjust="0"/>
  </p:normalViewPr>
  <p:slideViewPr>
    <p:cSldViewPr>
      <p:cViewPr>
        <p:scale>
          <a:sx n="100" d="100"/>
          <a:sy n="100" d="100"/>
        </p:scale>
        <p:origin x="-2196" y="-432"/>
      </p:cViewPr>
      <p:guideLst>
        <p:guide orient="horz" pos="2153"/>
        <p:guide orient="horz" pos="3849"/>
        <p:guide orient="horz" pos="1100"/>
        <p:guide orient="horz" pos="4209"/>
        <p:guide orient="horz" pos="301"/>
        <p:guide pos="2880"/>
        <p:guide pos="340"/>
        <p:guide pos="5420"/>
        <p:guide pos="2931"/>
      </p:guideLst>
    </p:cSldViewPr>
  </p:slideViewPr>
  <p:outlineViewPr>
    <p:cViewPr>
      <p:scale>
        <a:sx n="33" d="100"/>
        <a:sy n="33" d="100"/>
      </p:scale>
      <p:origin x="48" y="59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514" y="-58"/>
      </p:cViewPr>
      <p:guideLst>
        <p:guide orient="horz" pos="3108"/>
        <p:guide pos="2122"/>
      </p:guideLst>
    </p:cSldViewPr>
  </p:notesViewPr>
  <p:gridSpacing cx="44805" cy="448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4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19123" cy="49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5178" y="2"/>
            <a:ext cx="2919123" cy="49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020"/>
            <a:ext cx="2919123" cy="49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5178" y="9372020"/>
            <a:ext cx="2919123" cy="49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3A401F79-B537-4B79-B95A-5C0FF4231B5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615034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19123" cy="49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5178" y="2"/>
            <a:ext cx="2919123" cy="49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41363"/>
            <a:ext cx="4933950" cy="3700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869" y="4685195"/>
            <a:ext cx="5388026" cy="4440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/>
          <a:p>
            <a:pPr lvl="0"/>
            <a:endParaRPr lang="sv-SE" noProof="0" dirty="0" smtClean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020"/>
            <a:ext cx="2919123" cy="49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5178" y="9372020"/>
            <a:ext cx="2919123" cy="49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A5C20F66-52DC-4C66-9B65-3009F42F130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76721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C20F66-52DC-4C66-9B65-3009F42F130C}" type="slidenum">
              <a:rPr lang="sv-SE" smtClean="0"/>
              <a:pPr>
                <a:defRPr/>
              </a:pPr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49989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ild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989535" y="770465"/>
            <a:ext cx="7852256" cy="6087535"/>
          </a:xfrm>
          <a:prstGeom prst="rect">
            <a:avLst/>
          </a:prstGeom>
        </p:spPr>
      </p:pic>
      <p:pic>
        <p:nvPicPr>
          <p:cNvPr id="5" name="Picture 15" descr="Title-b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0" y="4884738"/>
            <a:ext cx="5100638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9144000" y="3429000"/>
            <a:ext cx="1436688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v-SE" sz="1400" dirty="0">
                <a:solidFill>
                  <a:schemeClr val="bg1"/>
                </a:solidFill>
              </a:rPr>
              <a:t>Rank the picture below the Core </a:t>
            </a:r>
            <a:r>
              <a:rPr lang="sv-SE" sz="1400" u="sng" dirty="0">
                <a:solidFill>
                  <a:schemeClr val="bg1"/>
                </a:solidFill>
              </a:rPr>
              <a:t>on the template slide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-1436688" y="4121150"/>
            <a:ext cx="14366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36pt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-1581150" y="5021263"/>
            <a:ext cx="15811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sub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18pt</a:t>
            </a:r>
          </a:p>
        </p:txBody>
      </p:sp>
      <p:pic>
        <p:nvPicPr>
          <p:cNvPr id="10" name="Picture 21" descr="Studsvik_logo_n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725" y="376238"/>
            <a:ext cx="180975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9750" y="3492500"/>
            <a:ext cx="4032250" cy="1470025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Overview</a:t>
            </a:r>
            <a:endParaRPr lang="sv-S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50863" y="5019675"/>
            <a:ext cx="4032250" cy="665163"/>
          </a:xfrm>
        </p:spPr>
        <p:txBody>
          <a:bodyPr/>
          <a:lstStyle>
            <a:lvl1pPr marL="0" indent="0">
              <a:lnSpc>
                <a:spcPts val="2000"/>
              </a:lnSpc>
              <a:spcBef>
                <a:spcPct val="0"/>
              </a:spcBef>
              <a:buFontTx/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Studsvik Scandpower</a:t>
            </a:r>
          </a:p>
          <a:p>
            <a:endParaRPr lang="sv-SE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C9D53-F1AF-4A1C-BD73-8A86C7534EC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477838"/>
            <a:ext cx="2016125" cy="5632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4988" y="477838"/>
            <a:ext cx="5900737" cy="5632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5B00B-25EF-4349-962F-70CF4ECCD94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BB001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BFE44-7490-4A8A-A050-8CE29536F924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>
          <a:xfrm>
            <a:off x="457200" y="6397625"/>
            <a:ext cx="23749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409950" y="639762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CAA3D-9297-4924-8C34-9C0D7C8BA1DF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59669-AEAD-439E-AB78-97A27354022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576F1-4B4A-46AA-BC49-7B1C6A510C2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8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2D525-6040-420A-9CD1-031DD8A7EB1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4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67FAC-A103-45BC-A2F0-32BD1E5E7B2E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3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9B7AE-C53C-4CEF-BF74-C1659495C1F6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5ABB8-E6C2-4B5F-ADC1-9AB60BB7796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2" descr="Bottenbård (kopia)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46825"/>
            <a:ext cx="91440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4988" y="477838"/>
            <a:ext cx="8069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headlin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746250"/>
            <a:ext cx="8064500" cy="436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text</a:t>
            </a:r>
          </a:p>
          <a:p>
            <a:pPr lvl="1"/>
            <a:r>
              <a:rPr lang="sv-SE" smtClean="0"/>
              <a:t>Level 2</a:t>
            </a:r>
          </a:p>
          <a:p>
            <a:pPr lvl="2"/>
            <a:r>
              <a:rPr lang="sv-SE" smtClean="0"/>
              <a:t>Level 3</a:t>
            </a:r>
          </a:p>
          <a:p>
            <a:pPr lvl="3"/>
            <a:r>
              <a:rPr lang="sv-SE" smtClean="0"/>
              <a:t>Level 4</a:t>
            </a:r>
          </a:p>
          <a:p>
            <a:pPr lvl="4"/>
            <a:r>
              <a:rPr lang="sv-SE" smtClean="0"/>
              <a:t>Level 5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0238" y="127000"/>
            <a:ext cx="685800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rgbClr val="464646"/>
                </a:solidFill>
                <a:latin typeface="Arial" charset="0"/>
              </a:defRPr>
            </a:lvl1pPr>
          </a:lstStyle>
          <a:p>
            <a:pPr>
              <a:defRPr/>
            </a:pPr>
            <a:fld id="{216C6895-59F8-4FB4-80C6-9F069D4D504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-2182813" y="269875"/>
            <a:ext cx="2182813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>
              <a:defRPr/>
            </a:pPr>
            <a:endParaRPr lang="en-US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en-US" sz="1400" noProof="1">
                <a:solidFill>
                  <a:srgbClr val="FFFFFF"/>
                </a:solidFill>
              </a:rPr>
              <a:t>Slide title </a:t>
            </a:r>
          </a:p>
          <a:p>
            <a:pPr algn="r" eaLnBrk="0" hangingPunct="0">
              <a:defRPr/>
            </a:pPr>
            <a:r>
              <a:rPr lang="sv-SE" sz="1400">
                <a:solidFill>
                  <a:srgbClr val="FFFFFF"/>
                </a:solidFill>
              </a:rPr>
              <a:t>36</a:t>
            </a:r>
            <a:r>
              <a:rPr lang="sv-SE" sz="1400" noProof="1">
                <a:solidFill>
                  <a:srgbClr val="FFFFFF"/>
                </a:solidFill>
              </a:rPr>
              <a:t> pt</a:t>
            </a: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Tex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 24 p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Bullets level 2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20 pt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374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/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2pPr>
      <a:lvl3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3pPr>
      <a:lvl4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4pPr>
      <a:lvl5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5pPr>
      <a:lvl6pPr marL="4572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6pPr>
      <a:lvl7pPr marL="9144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7pPr>
      <a:lvl8pPr marL="13716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8pPr>
      <a:lvl9pPr marL="18288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9pPr>
    </p:titleStyle>
    <p:bodyStyle>
      <a:lvl1pPr marL="269875" indent="-269875" algn="l" rtl="0" eaLnBrk="0" fontAlgn="base" hangingPunct="0">
        <a:spcBef>
          <a:spcPct val="4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17550" indent="-268288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2pPr>
      <a:lvl3pPr marL="1163638" indent="-155575" algn="l" rtl="0" eaLnBrk="0" fontAlgn="base" hangingPunct="0">
        <a:spcBef>
          <a:spcPct val="20000"/>
        </a:spcBef>
        <a:spcAft>
          <a:spcPct val="0"/>
        </a:spcAft>
        <a:buChar char="•"/>
        <a:defRPr sz="1000">
          <a:solidFill>
            <a:schemeClr val="tx1"/>
          </a:solidFill>
          <a:latin typeface="+mn-lt"/>
        </a:defRPr>
      </a:lvl3pPr>
      <a:lvl4pPr marL="16446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ans/html/Exercise9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44.wmf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../../SimpleModelsI/ans/html/Exercise9b.html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image" Target="../media/image13.gi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3384550"/>
            <a:ext cx="4391025" cy="1470025"/>
          </a:xfrm>
        </p:spPr>
        <p:txBody>
          <a:bodyPr/>
          <a:lstStyle/>
          <a:p>
            <a:r>
              <a:rPr lang="en-US" sz="3600" dirty="0" smtClean="0"/>
              <a:t>Simple Models I</a:t>
            </a:r>
            <a:br>
              <a:rPr lang="en-US" sz="3600" dirty="0" smtClean="0"/>
            </a:br>
            <a:r>
              <a:rPr lang="en-US" sz="3600" dirty="0" err="1" smtClean="0"/>
              <a:t>Matlab</a:t>
            </a:r>
            <a:r>
              <a:rPr lang="en-US" sz="3600" dirty="0" smtClean="0"/>
              <a:t> Class</a:t>
            </a:r>
            <a:endParaRPr lang="en-US" sz="2000" dirty="0" smtClean="0"/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550863" y="5060950"/>
            <a:ext cx="473551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sz="1400" dirty="0" smtClean="0">
                <a:solidFill>
                  <a:schemeClr val="bg1"/>
                </a:solidFill>
              </a:rPr>
              <a:t>Thomas </a:t>
            </a:r>
            <a:r>
              <a:rPr lang="en-US" sz="1400" dirty="0" err="1" smtClean="0">
                <a:solidFill>
                  <a:schemeClr val="bg1"/>
                </a:solidFill>
              </a:rPr>
              <a:t>Smed</a:t>
            </a:r>
            <a:endParaRPr lang="en-US" sz="14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1400" dirty="0" err="1" smtClean="0">
                <a:solidFill>
                  <a:schemeClr val="bg1"/>
                </a:solidFill>
              </a:rPr>
              <a:t>Studsvik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Scandpower</a:t>
            </a:r>
            <a:endParaRPr lang="en-US" sz="1400" dirty="0" smtClean="0">
              <a:solidFill>
                <a:schemeClr val="bg1"/>
              </a:solidFill>
            </a:endParaRPr>
          </a:p>
          <a:p>
            <a:pPr eaLnBrk="1" hangingPunct="1"/>
            <a:endParaRPr lang="en-US" sz="1400" dirty="0" smtClean="0">
              <a:solidFill>
                <a:schemeClr val="bg1"/>
              </a:solidFill>
            </a:endParaRPr>
          </a:p>
          <a:p>
            <a:pPr eaLnBrk="1" hangingPunct="1"/>
            <a:endParaRPr lang="en-US" sz="14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638300" y="495300"/>
          <a:ext cx="45037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3" imgW="1752480" imgH="507960" progId="Equation.DSMT4">
                  <p:embed/>
                </p:oleObj>
              </mc:Choice>
              <mc:Fallback>
                <p:oleObj name="Equation" r:id="rId3" imgW="1752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95300"/>
                        <a:ext cx="4503737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0" y="2622510"/>
          <a:ext cx="9174868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22510"/>
                        <a:ext cx="9174868" cy="244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1614870" y="2980950"/>
          <a:ext cx="5705475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870" y="2980950"/>
                        <a:ext cx="5705475" cy="217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238500" y="495300"/>
          <a:ext cx="14335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3" imgW="469800" imgH="266400" progId="Equation.DSMT4">
                  <p:embed/>
                </p:oleObj>
              </mc:Choice>
              <mc:Fallback>
                <p:oleObj name="Equation" r:id="rId3" imgW="4698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95300"/>
                        <a:ext cx="143351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04850" y="1873250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ostulate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238500" y="1828800"/>
          <a:ext cx="1343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828800"/>
                        <a:ext cx="13430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04850" y="310411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Then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265488" y="2841625"/>
          <a:ext cx="1573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Equation" r:id="rId7" imgW="609480" imgH="279360" progId="Equation.DSMT4">
                  <p:embed/>
                </p:oleObj>
              </mc:Choice>
              <mc:Fallback>
                <p:oleObj name="Equation" r:id="rId7" imgW="6094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841625"/>
                        <a:ext cx="15732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8950" y="1014968"/>
            <a:ext cx="142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(1)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38950" y="1948418"/>
            <a:ext cx="142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(2)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838950" y="3104118"/>
            <a:ext cx="142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(3)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" y="3917950"/>
            <a:ext cx="2622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sert (2) and (3) in (1)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49550" y="4540250"/>
          <a:ext cx="3305969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540250"/>
                        <a:ext cx="3305969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527300" y="2673350"/>
          <a:ext cx="4143376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73350"/>
                        <a:ext cx="4143376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 idx="4294967295"/>
          </p:nvPr>
        </p:nvSpPr>
        <p:spPr>
          <a:xfrm>
            <a:off x="544512" y="220663"/>
            <a:ext cx="7791107" cy="617537"/>
          </a:xfrm>
        </p:spPr>
        <p:txBody>
          <a:bodyPr/>
          <a:lstStyle/>
          <a:p>
            <a:r>
              <a:rPr lang="en-US" dirty="0" smtClean="0"/>
              <a:t>Interpretation (to be used in the exercise)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022600" y="2592388"/>
          <a:ext cx="2209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2" name="Equation" r:id="rId4" imgW="927000" imgH="990360" progId="Equation.DSMT4">
                  <p:embed/>
                </p:oleObj>
              </mc:Choice>
              <mc:Fallback>
                <p:oleObj name="Equation" r:id="rId4" imgW="9270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92388"/>
                        <a:ext cx="22098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Box 6"/>
          <p:cNvSpPr txBox="1">
            <a:spLocks noChangeArrowheads="1"/>
          </p:cNvSpPr>
          <p:nvPr/>
        </p:nvSpPr>
        <p:spPr bwMode="auto">
          <a:xfrm>
            <a:off x="963613" y="3420727"/>
            <a:ext cx="219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Decay ratio:</a:t>
            </a:r>
          </a:p>
        </p:txBody>
      </p:sp>
      <p:sp>
        <p:nvSpPr>
          <p:cNvPr id="3079" name="TextBox 7"/>
          <p:cNvSpPr txBox="1">
            <a:spLocks noChangeArrowheads="1"/>
          </p:cNvSpPr>
          <p:nvPr/>
        </p:nvSpPr>
        <p:spPr bwMode="auto">
          <a:xfrm>
            <a:off x="949325" y="4272022"/>
            <a:ext cx="219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Frequency:</a:t>
            </a:r>
          </a:p>
        </p:txBody>
      </p:sp>
      <p:sp>
        <p:nvSpPr>
          <p:cNvPr id="3085" name="Date Placeholder 4"/>
          <p:cNvSpPr txBox="1">
            <a:spLocks noGrp="1"/>
          </p:cNvSpPr>
          <p:nvPr/>
        </p:nvSpPr>
        <p:spPr bwMode="auto">
          <a:xfrm>
            <a:off x="5333685" y="4997175"/>
            <a:ext cx="2133600" cy="16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April 12-15, 2009</a:t>
            </a:r>
            <a:endParaRPr lang="sv-SE" sz="1400" dirty="0">
              <a:solidFill>
                <a:schemeClr val="bg1"/>
              </a:solidFill>
            </a:endParaRPr>
          </a:p>
        </p:txBody>
      </p:sp>
      <p:sp>
        <p:nvSpPr>
          <p:cNvPr id="3086" name="TextBox 6"/>
          <p:cNvSpPr txBox="1">
            <a:spLocks noChangeArrowheads="1"/>
          </p:cNvSpPr>
          <p:nvPr/>
        </p:nvSpPr>
        <p:spPr bwMode="auto">
          <a:xfrm>
            <a:off x="995363" y="2659042"/>
            <a:ext cx="219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/>
              <a:t>Eigenvalue</a:t>
            </a:r>
            <a:r>
              <a:rPr lang="en-US" dirty="0"/>
              <a:t>:</a:t>
            </a:r>
          </a:p>
        </p:txBody>
      </p:sp>
      <p:sp>
        <p:nvSpPr>
          <p:cNvPr id="3087" name="Rectangle 18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8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>
          <a:xfrm>
            <a:off x="3183045" y="638613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 dirty="0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60330" y="1143945"/>
          <a:ext cx="73104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3" name="Equation" r:id="rId6" imgW="1777680" imgH="253800" progId="Equation.DSMT4">
                  <p:embed/>
                </p:oleObj>
              </mc:Choice>
              <mc:Fallback>
                <p:oleObj name="Equation" r:id="rId6" imgW="17776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30" y="1143945"/>
                        <a:ext cx="731043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ercise Simple Models 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Answers to Exercise Simple Models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Run  </a:t>
            </a:r>
            <a:r>
              <a:rPr lang="sv-SE" dirty="0" smtClean="0"/>
              <a:t>ans/Exercise9.m</a:t>
            </a:r>
            <a:endParaRPr lang="sv-SE" dirty="0" smtClean="0"/>
          </a:p>
          <a:p>
            <a:r>
              <a:rPr lang="en-US" dirty="0" smtClean="0"/>
              <a:t>Or click </a:t>
            </a:r>
            <a:r>
              <a:rPr lang="en-US" dirty="0"/>
              <a:t>the link </a:t>
            </a:r>
            <a:r>
              <a:rPr lang="en-US" dirty="0" smtClean="0"/>
              <a:t>below</a:t>
            </a:r>
          </a:p>
          <a:p>
            <a:r>
              <a:rPr lang="en-US" dirty="0" err="1" smtClean="0">
                <a:hlinkClick r:id="rId2" action="ppaction://hlinkfile"/>
              </a:rPr>
              <a:t>ans</a:t>
            </a:r>
            <a:r>
              <a:rPr lang="en-US" dirty="0" smtClean="0">
                <a:hlinkClick r:id="rId2" action="ppaction://hlinkfile"/>
              </a:rPr>
              <a:t>\html\Exercise9.htm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73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9350" y="450851"/>
            <a:ext cx="70231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lassical argument is based on spectral decomposition, i.e. </a:t>
            </a:r>
            <a:r>
              <a:rPr lang="en-US" dirty="0" err="1" smtClean="0"/>
              <a:t>diagonalizing</a:t>
            </a:r>
            <a:r>
              <a:rPr lang="en-US" dirty="0" smtClean="0"/>
              <a:t> A. Note that if the columns of V consists of the eigenvectors of A, then: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05100" y="1739900"/>
          <a:ext cx="15335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2"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739900"/>
                        <a:ext cx="15335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749550" y="2762250"/>
          <a:ext cx="1438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3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762250"/>
                        <a:ext cx="14382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500" y="2184400"/>
            <a:ext cx="311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y from the right by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60900" y="2819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819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38500" y="2139950"/>
          <a:ext cx="465634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5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139950"/>
                        <a:ext cx="465634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9550" y="3429000"/>
          <a:ext cx="147897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6" name="Equation" r:id="rId11" imgW="774360" imgH="279360" progId="Equation.DSMT4">
                  <p:embed/>
                </p:oleObj>
              </mc:Choice>
              <mc:Fallback>
                <p:oleObj name="Equation" r:id="rId11" imgW="7743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429000"/>
                        <a:ext cx="147897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93750" y="4229100"/>
            <a:ext cx="2978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y from the left by </a:t>
            </a:r>
            <a:endParaRPr lang="en-US" dirty="0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282950" y="4184650"/>
          <a:ext cx="4651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7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184650"/>
                        <a:ext cx="4651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83000" y="4229100"/>
            <a:ext cx="2800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d make the substitut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527800" y="4140200"/>
          <a:ext cx="1149351" cy="48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" name="Equation" r:id="rId14" imgW="545760" imgH="228600" progId="Equation.DSMT4">
                  <p:embed/>
                </p:oleObj>
              </mc:Choice>
              <mc:Fallback>
                <p:oleObj name="Equation" r:id="rId14" imgW="545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140200"/>
                        <a:ext cx="1149351" cy="481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503488" y="4521200"/>
          <a:ext cx="19018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" name="Equation" r:id="rId16" imgW="876240" imgH="609480" progId="Equation.DSMT4">
                  <p:embed/>
                </p:oleObj>
              </mc:Choice>
              <mc:Fallback>
                <p:oleObj name="Equation" r:id="rId16" imgW="87624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521200"/>
                        <a:ext cx="1901825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82650" y="5784850"/>
            <a:ext cx="417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is a diagonal system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0400" y="450850"/>
            <a:ext cx="782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other way to see that </a:t>
            </a:r>
            <a:r>
              <a:rPr lang="en-US" dirty="0" err="1" smtClean="0"/>
              <a:t>eigenvalues</a:t>
            </a:r>
            <a:r>
              <a:rPr lang="en-US" dirty="0" smtClean="0"/>
              <a:t> are important for dynamic systems is to make the analogy with the first order system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60750" y="1206500"/>
          <a:ext cx="76200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2" name="Equation" r:id="rId3" imgW="431640" imgH="279360" progId="Equation.DSMT4">
                  <p:embed/>
                </p:oleObj>
              </mc:Choice>
              <mc:Fallback>
                <p:oleObj name="Equation" r:id="rId3" imgW="4316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206500"/>
                        <a:ext cx="762000" cy="493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3750" y="1828800"/>
            <a:ext cx="195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s the solution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49600" y="1873250"/>
          <a:ext cx="1587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3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873250"/>
                        <a:ext cx="15875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82650" y="249555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uldn’t it make sense if the matrix version works the same? </a:t>
            </a:r>
            <a:endParaRPr lang="en-US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605213" y="2779713"/>
          <a:ext cx="8302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4" name="Equation" r:id="rId7" imgW="469800" imgH="266400" progId="Equation.DSMT4">
                  <p:embed/>
                </p:oleObj>
              </mc:Choice>
              <mc:Fallback>
                <p:oleObj name="Equation" r:id="rId7" imgW="46980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779713"/>
                        <a:ext cx="83026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357563" y="3324225"/>
          <a:ext cx="1589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5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324225"/>
                        <a:ext cx="15890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flipH="1">
            <a:off x="571499" y="3651250"/>
            <a:ext cx="751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deed, if you remember the definition of e (go Wiki), use the </a:t>
            </a:r>
            <a:r>
              <a:rPr lang="en-US" dirty="0" err="1" smtClean="0"/>
              <a:t>diagonalization</a:t>
            </a:r>
            <a:r>
              <a:rPr lang="en-US" dirty="0" smtClean="0"/>
              <a:t> and mock around a bit, you can convince yourself that: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616200" y="4316413"/>
          <a:ext cx="3188756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316413"/>
                        <a:ext cx="3188756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8150" y="4895850"/>
            <a:ext cx="866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equation says a lot. In short, the columns of </a:t>
            </a:r>
            <a:r>
              <a:rPr lang="en-US" b="1" dirty="0" smtClean="0"/>
              <a:t>V </a:t>
            </a:r>
            <a:r>
              <a:rPr lang="en-US" dirty="0" smtClean="0"/>
              <a:t>are the eigenvectors, the rows of        are the left eigenvectors. The left eigenvectors (</a:t>
            </a:r>
            <a:r>
              <a:rPr lang="en-US" dirty="0" err="1" smtClean="0"/>
              <a:t>adjoint</a:t>
            </a:r>
            <a:r>
              <a:rPr lang="en-US" dirty="0" smtClean="0"/>
              <a:t> fluxes are left eigenvectors) can be used for sensitivity analysis and understanding controllability. One application would be to find an optimal disturbance to provoke an out-of phase in a time-domain simulation.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60900" y="2819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819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93750" y="5152152"/>
          <a:ext cx="355599" cy="36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152152"/>
                        <a:ext cx="355599" cy="365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70200" y="2644775"/>
          <a:ext cx="247015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3" imgW="812520" imgH="660240" progId="Equation.DSMT4">
                  <p:embed/>
                </p:oleObj>
              </mc:Choice>
              <mc:Fallback>
                <p:oleObj name="Equation" r:id="rId3" imgW="81252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644775"/>
                        <a:ext cx="2470150" cy="200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2600" y="762000"/>
            <a:ext cx="6644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ower Iteration finds the largest </a:t>
            </a:r>
            <a:r>
              <a:rPr lang="en-US" sz="2400" b="1" dirty="0" err="1" smtClean="0"/>
              <a:t>eigenvalu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70200" y="2644775"/>
          <a:ext cx="247015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3" imgW="812520" imgH="660240" progId="Equation.DSMT4">
                  <p:embed/>
                </p:oleObj>
              </mc:Choice>
              <mc:Fallback>
                <p:oleObj name="Equation" r:id="rId3" imgW="81252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644775"/>
                        <a:ext cx="2470150" cy="200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2600" y="762000"/>
            <a:ext cx="7023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nverse Iteration finds the smallest </a:t>
            </a:r>
            <a:r>
              <a:rPr lang="en-US" sz="2400" b="1" dirty="0" err="1" smtClean="0"/>
              <a:t>eigenvalu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</a:t>
            </a:r>
            <a:r>
              <a:rPr lang="en-US" dirty="0" smtClean="0"/>
              <a:t>Models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igenvalues</a:t>
            </a:r>
            <a:r>
              <a:rPr lang="en-US" dirty="0" smtClean="0"/>
              <a:t> and eigenvectors</a:t>
            </a:r>
          </a:p>
          <a:p>
            <a:r>
              <a:rPr lang="en-US" dirty="0" smtClean="0"/>
              <a:t>Spring Mass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49500" y="2566988"/>
          <a:ext cx="351155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3" imgW="1155600" imgH="711000" progId="Equation.DSMT4">
                  <p:embed/>
                </p:oleObj>
              </mc:Choice>
              <mc:Fallback>
                <p:oleObj name="Equation" r:id="rId3" imgW="11556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566988"/>
                        <a:ext cx="3511550" cy="216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2600" y="762000"/>
            <a:ext cx="50658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ind one </a:t>
            </a:r>
            <a:r>
              <a:rPr lang="en-US" sz="2400" b="1" dirty="0" err="1" smtClean="0"/>
              <a:t>eigenvalue</a:t>
            </a:r>
            <a:r>
              <a:rPr lang="en-US" sz="2400" b="1" dirty="0" smtClean="0"/>
              <a:t> close to        </a:t>
            </a:r>
          </a:p>
          <a:p>
            <a:r>
              <a:rPr lang="en-US" sz="2400" b="1" dirty="0" smtClean="0"/>
              <a:t>via Inverse Iteration with shift:</a:t>
            </a:r>
            <a:endParaRPr lang="en-US" sz="2400" b="1" dirty="0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751220" y="621464"/>
          <a:ext cx="577850" cy="582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220" y="621464"/>
                        <a:ext cx="577850" cy="582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4988" y="477838"/>
            <a:ext cx="8069262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ts val="3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err="1" smtClean="0">
                <a:solidFill>
                  <a:srgbClr val="B80026"/>
                </a:solidFill>
                <a:latin typeface="+mj-lt"/>
                <a:ea typeface="+mj-ea"/>
                <a:cs typeface="+mj-cs"/>
              </a:rPr>
              <a:t>Matlab</a:t>
            </a:r>
            <a:r>
              <a:rPr lang="en-US" sz="3200" kern="0" dirty="0" smtClean="0">
                <a:solidFill>
                  <a:srgbClr val="B80026"/>
                </a:solidFill>
                <a:latin typeface="+mj-lt"/>
                <a:ea typeface="+mj-ea"/>
                <a:cs typeface="+mj-cs"/>
              </a:rPr>
              <a:t> practic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B80026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39750" y="1746250"/>
            <a:ext cx="8064500" cy="4364038"/>
          </a:xfrm>
          <a:prstGeom prst="rect">
            <a:avLst/>
          </a:prstGeom>
        </p:spPr>
        <p:txBody>
          <a:bodyPr/>
          <a:lstStyle/>
          <a:p>
            <a:pPr marL="269875" marR="0" lvl="0" indent="-269875" algn="l" defTabSz="9144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kern="0" dirty="0" smtClean="0">
                <a:latin typeface="+mn-lt"/>
              </a:rPr>
              <a:t>Exercise Inverse Iteration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69875" marR="0" lvl="0" indent="-269875" algn="l" defTabSz="9144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Answers to Exercise Inverse Iteration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Run  ../../SimpleModelsI/ans/Exercise9b.m</a:t>
            </a:r>
          </a:p>
          <a:p>
            <a:r>
              <a:rPr lang="en-US" dirty="0" smtClean="0"/>
              <a:t>Or click </a:t>
            </a:r>
            <a:r>
              <a:rPr lang="en-US" dirty="0"/>
              <a:t>the link </a:t>
            </a:r>
            <a:r>
              <a:rPr lang="en-US" dirty="0" smtClean="0"/>
              <a:t>below</a:t>
            </a:r>
          </a:p>
          <a:p>
            <a:r>
              <a:rPr lang="en-US" dirty="0" smtClean="0">
                <a:hlinkClick r:id="rId2" action="ppaction://hlinkfile"/>
              </a:rPr>
              <a:t>..\..\</a:t>
            </a:r>
            <a:r>
              <a:rPr lang="en-US" dirty="0" err="1" smtClean="0">
                <a:hlinkClick r:id="rId2" action="ppaction://hlinkfile"/>
              </a:rPr>
              <a:t>SimpleModelsI</a:t>
            </a:r>
            <a:r>
              <a:rPr lang="en-US" dirty="0" smtClean="0">
                <a:hlinkClick r:id="rId2" action="ppaction://hlinkfile"/>
              </a:rPr>
              <a:t>\</a:t>
            </a:r>
            <a:r>
              <a:rPr lang="en-US" dirty="0" err="1" smtClean="0">
                <a:hlinkClick r:id="rId2" action="ppaction://hlinkfile"/>
              </a:rPr>
              <a:t>ans</a:t>
            </a:r>
            <a:r>
              <a:rPr lang="en-US" dirty="0" smtClean="0">
                <a:hlinkClick r:id="rId2" action="ppaction://hlinkfile"/>
              </a:rPr>
              <a:t>\html\Exercise9b.htm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80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1"/>
          <p:cNvSpPr>
            <a:spLocks noGrp="1"/>
          </p:cNvSpPr>
          <p:nvPr>
            <p:ph type="dt" sz="quarter" idx="11"/>
          </p:nvPr>
        </p:nvSpPr>
        <p:spPr bwMode="auto">
          <a:xfrm>
            <a:off x="3505200" y="6518275"/>
            <a:ext cx="2133600" cy="163513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sv-SE" smtClean="0"/>
              <a:t>March 2011</a:t>
            </a:r>
          </a:p>
        </p:txBody>
      </p:sp>
      <p:sp>
        <p:nvSpPr>
          <p:cNvPr id="13315" name="Footer Placeholder 3"/>
          <p:cNvSpPr>
            <a:spLocks noGrp="1"/>
          </p:cNvSpPr>
          <p:nvPr>
            <p:ph type="ftr" sz="quarter" idx="12"/>
          </p:nvPr>
        </p:nvSpPr>
        <p:spPr bwMode="auto">
          <a:xfrm>
            <a:off x="539750" y="6518275"/>
            <a:ext cx="2293938" cy="163513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sv-SE" smtClean="0"/>
              <a:t>Studsvik Matlab Clas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3317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3318" name="Picture 3" descr="Studsvik_logo_RG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79" y="1681"/>
              <a:ext cx="3602" cy="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5135" y="1412775"/>
          <a:ext cx="8027170" cy="165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8" name="Equation" r:id="rId3" imgW="2336760" imgH="482400" progId="Equation.DSMT4">
                  <p:embed/>
                </p:oleObj>
              </mc:Choice>
              <mc:Fallback>
                <p:oleObj name="Equation" r:id="rId3" imgW="23367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5" y="1412775"/>
                        <a:ext cx="8027170" cy="1657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794090" y="1860825"/>
            <a:ext cx="1837005" cy="1588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3699096" y="2240874"/>
            <a:ext cx="1299345" cy="1588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557710" y="1860825"/>
            <a:ext cx="2553885" cy="1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749285" y="2756925"/>
            <a:ext cx="1837005" cy="1588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557710" y="2712120"/>
            <a:ext cx="2553885" cy="1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08002"/>
              </p:ext>
            </p:extLst>
          </p:nvPr>
        </p:nvGraphicFramePr>
        <p:xfrm>
          <a:off x="2116138" y="4235450"/>
          <a:ext cx="462438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9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235450"/>
                        <a:ext cx="4624387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73310" y="3204975"/>
            <a:ext cx="1523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2</a:t>
            </a:r>
            <a:r>
              <a:rPr lang="sv-SE" dirty="0" smtClean="0"/>
              <a:t>-by-</a:t>
            </a:r>
            <a:r>
              <a:rPr lang="sv-SE" dirty="0" smtClean="0">
                <a:solidFill>
                  <a:srgbClr val="0033CC"/>
                </a:solidFill>
              </a:rPr>
              <a:t>2</a:t>
            </a:r>
            <a:endParaRPr lang="sv-SE" dirty="0">
              <a:solidFill>
                <a:srgbClr val="0033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4339" y="3204975"/>
            <a:ext cx="940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>
                <a:solidFill>
                  <a:srgbClr val="0033CC"/>
                </a:solidFill>
              </a:rPr>
              <a:t>2</a:t>
            </a:r>
            <a:r>
              <a:rPr lang="sv-SE" dirty="0" smtClean="0"/>
              <a:t>-by-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84980" y="3172709"/>
            <a:ext cx="940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2</a:t>
            </a:r>
            <a:r>
              <a:rPr lang="sv-SE" dirty="0" smtClean="0"/>
              <a:t>-by-</a:t>
            </a:r>
            <a:r>
              <a:rPr lang="sv-SE" dirty="0" smtClean="0">
                <a:solidFill>
                  <a:srgbClr val="FF0000"/>
                </a:solidFill>
              </a:rPr>
              <a:t>1</a:t>
            </a:r>
            <a:endParaRPr lang="sv-SE" dirty="0">
              <a:solidFill>
                <a:srgbClr val="FF00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443762" y="3389641"/>
            <a:ext cx="2105836" cy="405968"/>
            <a:chOff x="2443762" y="3389641"/>
            <a:chExt cx="2105836" cy="405968"/>
          </a:xfrm>
        </p:grpSpPr>
        <p:sp>
          <p:nvSpPr>
            <p:cNvPr id="9" name="TextBox 8"/>
            <p:cNvSpPr txBox="1"/>
            <p:nvPr/>
          </p:nvSpPr>
          <p:spPr>
            <a:xfrm>
              <a:off x="2443762" y="3518610"/>
              <a:ext cx="210583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200" dirty="0" smtClean="0"/>
                <a:t>These have to be the same</a:t>
              </a:r>
              <a:endParaRPr lang="sv-SE" sz="12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 flipV="1">
              <a:off x="2712593" y="3389642"/>
              <a:ext cx="515257" cy="14068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227850" y="3389641"/>
              <a:ext cx="761685" cy="14068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trix multiplication can also be interpreted as a linear combination of the columns of </a:t>
            </a:r>
            <a:r>
              <a:rPr lang="en-US" b="1" dirty="0" smtClean="0">
                <a:solidFill>
                  <a:schemeClr val="tx1"/>
                </a:solidFill>
              </a:rPr>
              <a:t>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475180"/>
              </p:ext>
            </p:extLst>
          </p:nvPr>
        </p:nvGraphicFramePr>
        <p:xfrm>
          <a:off x="874713" y="2711450"/>
          <a:ext cx="6716712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3" imgW="1955520" imgH="482400" progId="Equation.DSMT4">
                  <p:embed/>
                </p:oleObj>
              </mc:Choice>
              <mc:Fallback>
                <p:oleObj name="Equation" r:id="rId3" imgW="19555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711450"/>
                        <a:ext cx="6716712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7990" y="4504320"/>
            <a:ext cx="72136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in this equation, </a:t>
            </a:r>
            <a:r>
              <a:rPr lang="en-US" b="1" dirty="0"/>
              <a:t>c</a:t>
            </a:r>
            <a:r>
              <a:rPr lang="en-US" b="1" baseline="-25000" dirty="0" smtClean="0"/>
              <a:t>1 </a:t>
            </a:r>
            <a:r>
              <a:rPr lang="en-US" dirty="0" smtClean="0"/>
              <a:t>and </a:t>
            </a:r>
            <a:r>
              <a:rPr lang="en-US" b="1" dirty="0"/>
              <a:t>c</a:t>
            </a:r>
            <a:r>
              <a:rPr lang="en-US" b="1" baseline="-25000" dirty="0" smtClean="0"/>
              <a:t>2</a:t>
            </a:r>
            <a:r>
              <a:rPr lang="en-US" b="1" dirty="0" smtClean="0"/>
              <a:t>  </a:t>
            </a:r>
            <a:r>
              <a:rPr lang="en-US" dirty="0" smtClean="0"/>
              <a:t>are column vectors, whereas </a:t>
            </a:r>
            <a:r>
              <a:rPr lang="en-US" b="1" dirty="0" smtClean="0"/>
              <a:t>r</a:t>
            </a:r>
            <a:r>
              <a:rPr lang="en-US" b="1" baseline="-25000" dirty="0" smtClean="0"/>
              <a:t>1 </a:t>
            </a:r>
            <a:r>
              <a:rPr lang="en-US" dirty="0"/>
              <a:t>and </a:t>
            </a:r>
            <a:r>
              <a:rPr lang="en-US" b="1" dirty="0" smtClean="0"/>
              <a:t>r</a:t>
            </a:r>
            <a:r>
              <a:rPr lang="en-US" b="1" baseline="-25000" dirty="0" smtClean="0"/>
              <a:t>2</a:t>
            </a:r>
            <a:r>
              <a:rPr lang="en-US" dirty="0" smtClean="0"/>
              <a:t> they were row vectors on the previous slide</a:t>
            </a:r>
            <a:r>
              <a:rPr lang="en-US" baseline="-25000" dirty="0" smtClean="0"/>
              <a:t> </a:t>
            </a:r>
            <a:r>
              <a:rPr lang="en-US" b="1" baseline="-25000" dirty="0" smtClean="0"/>
              <a:t>   </a:t>
            </a:r>
          </a:p>
          <a:p>
            <a:endParaRPr lang="en-US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ectureSimpleModelsI.m</a:t>
            </a:r>
            <a:endParaRPr lang="en-US" dirty="0" smtClean="0"/>
          </a:p>
          <a:p>
            <a:r>
              <a:rPr lang="en-US" dirty="0" err="1"/>
              <a:t>e</a:t>
            </a:r>
            <a:r>
              <a:rPr lang="en-US" dirty="0" err="1" smtClean="0"/>
              <a:t>igdemo</a:t>
            </a:r>
            <a:r>
              <a:rPr lang="en-US" dirty="0" smtClean="0"/>
              <a:t> (Type </a:t>
            </a:r>
            <a:r>
              <a:rPr lang="en-US" dirty="0" err="1" smtClean="0"/>
              <a:t>eigshow</a:t>
            </a:r>
            <a:r>
              <a:rPr lang="en-US" dirty="0" smtClean="0"/>
              <a:t> in the command window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pic>
        <p:nvPicPr>
          <p:cNvPr id="13" name="Picture 12" descr="Damped_spring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16500" y="628650"/>
            <a:ext cx="1511300" cy="4932334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rot="5400000">
            <a:off x="6373019" y="4650581"/>
            <a:ext cx="93345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927850" y="45847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39414" y="1384300"/>
          <a:ext cx="269913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4" imgW="1143000" imgH="406080" progId="Equation.DSMT4">
                  <p:embed/>
                </p:oleObj>
              </mc:Choice>
              <mc:Fallback>
                <p:oleObj name="Equation" r:id="rId4" imgW="114300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414" y="1384300"/>
                        <a:ext cx="2699136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27150" y="3295650"/>
          <a:ext cx="1774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6" imgW="774360" imgH="368280" progId="Equation.DSMT4">
                  <p:embed/>
                </p:oleObj>
              </mc:Choice>
              <mc:Fallback>
                <p:oleObj name="Equation" r:id="rId6" imgW="7743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295650"/>
                        <a:ext cx="17748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82700" y="4214812"/>
          <a:ext cx="18986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8" imgW="672840" imgH="304560" progId="Equation.DSMT4">
                  <p:embed/>
                </p:oleObj>
              </mc:Choice>
              <mc:Fallback>
                <p:oleObj name="Equation" r:id="rId8" imgW="6728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214812"/>
                        <a:ext cx="189865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4850" y="806450"/>
            <a:ext cx="337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pring-mass analogy</a:t>
            </a:r>
            <a:endParaRPr lang="en-US" b="1" dirty="0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38250" y="5192712"/>
          <a:ext cx="20780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10" imgW="736560" imgH="304560" progId="Equation.DSMT4">
                  <p:embed/>
                </p:oleObj>
              </mc:Choice>
              <mc:Fallback>
                <p:oleObj name="Equation" r:id="rId10" imgW="7365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192712"/>
                        <a:ext cx="207803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49250" y="50800"/>
            <a:ext cx="8069262" cy="565150"/>
          </a:xfrm>
        </p:spPr>
        <p:txBody>
          <a:bodyPr/>
          <a:lstStyle/>
          <a:p>
            <a:r>
              <a:rPr lang="en-US" sz="3600" b="0" dirty="0" smtClean="0"/>
              <a:t>Spring-Mass example</a:t>
            </a:r>
            <a:endParaRPr lang="en-US" sz="3600" b="0" cap="none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127000" y="2673350"/>
            <a:ext cx="1238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371600" y="2406650"/>
          <a:ext cx="1104900" cy="9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" name="Equation" r:id="rId12" imgW="482400" imgH="393480" progId="Equation.DSMT4">
                  <p:embed/>
                </p:oleObj>
              </mc:Choice>
              <mc:Fallback>
                <p:oleObj name="Equation" r:id="rId12" imgW="482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06650"/>
                        <a:ext cx="1104900" cy="901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7000" y="3606800"/>
            <a:ext cx="1111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71450" y="4540250"/>
            <a:ext cx="844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0" y="273050"/>
            <a:ext cx="4400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aracteristic equation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65338" y="1774825"/>
          <a:ext cx="3597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0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1774825"/>
                        <a:ext cx="35972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79900" y="4940300"/>
          <a:ext cx="29606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1" name="Equation" r:id="rId5" imgW="1409400" imgH="457200" progId="Equation.DSMT4">
                  <p:embed/>
                </p:oleObj>
              </mc:Choice>
              <mc:Fallback>
                <p:oleObj name="Equation" r:id="rId5" imgW="14094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940300"/>
                        <a:ext cx="29606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16150" y="4029075"/>
          <a:ext cx="2489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029075"/>
                        <a:ext cx="2489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79513" y="5029200"/>
          <a:ext cx="14319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029200"/>
                        <a:ext cx="143192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332038" y="2779713"/>
          <a:ext cx="25654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" name="Equation" r:id="rId11" imgW="1117440" imgH="457200" progId="Equation.DSMT4">
                  <p:embed/>
                </p:oleObj>
              </mc:Choice>
              <mc:Fallback>
                <p:oleObj name="Equation" r:id="rId11" imgW="11174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2779713"/>
                        <a:ext cx="2565400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38900" y="3028950"/>
            <a:ext cx="844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r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483100" y="4123035"/>
            <a:ext cx="3028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,                      where</a:t>
            </a:r>
            <a:endParaRPr lang="en-US" sz="24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89125" y="1028700"/>
          <a:ext cx="3902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5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028700"/>
                        <a:ext cx="39020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amp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2600" y="1023911"/>
            <a:ext cx="6934200" cy="4538689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5450" y="361950"/>
          <a:ext cx="59007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4" imgW="1434960" imgH="253800" progId="Equation.DSMT4">
                  <p:embed/>
                </p:oleObj>
              </mc:Choice>
              <mc:Fallback>
                <p:oleObj name="Equation" r:id="rId4" imgW="14349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61950"/>
                        <a:ext cx="590073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27800" y="450850"/>
            <a:ext cx="2089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some complex constant c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9350" y="5295900"/>
          <a:ext cx="614362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295900"/>
                        <a:ext cx="6143622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94050" y="762000"/>
          <a:ext cx="9652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8" name="Equation" r:id="rId3" imgW="419040" imgH="533160" progId="Equation.DSMT4">
                  <p:embed/>
                </p:oleObj>
              </mc:Choice>
              <mc:Fallback>
                <p:oleObj name="Equation" r:id="rId3" imgW="4190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762000"/>
                        <a:ext cx="9652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73263" y="2406650"/>
          <a:ext cx="39481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9" name="Equation" r:id="rId5" imgW="1536480" imgH="482400" progId="Equation.DSMT4">
                  <p:embed/>
                </p:oleObj>
              </mc:Choice>
              <mc:Fallback>
                <p:oleObj name="Equation" r:id="rId5" imgW="15364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406650"/>
                        <a:ext cx="3948112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228600"/>
            <a:ext cx="8089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or a big case, we need the state-space form: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27050" y="39624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ostulat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63825" y="3917950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0" name="Equation" r:id="rId7" imgW="571320" imgH="241200" progId="Equation.DSMT4">
                  <p:embed/>
                </p:oleObj>
              </mc:Choice>
              <mc:Fallback>
                <p:oleObj name="Equation" r:id="rId7" imgW="5713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917950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773363" y="4575175"/>
          <a:ext cx="1341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1" name="Equation" r:id="rId9" imgW="520560" imgH="317160" progId="Equation.DSMT4">
                  <p:embed/>
                </p:oleObj>
              </mc:Choice>
              <mc:Fallback>
                <p:oleObj name="Equation" r:id="rId9" imgW="5205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575175"/>
                        <a:ext cx="13414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7050" y="483423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n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5538788" y="3873500"/>
          <a:ext cx="1571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2" name="Equation" r:id="rId11" imgW="609480" imgH="241200" progId="Equation.DSMT4">
                  <p:embed/>
                </p:oleObj>
              </mc:Choice>
              <mc:Fallback>
                <p:oleObj name="Equation" r:id="rId11" imgW="6094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873500"/>
                        <a:ext cx="15716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5948363" y="4584700"/>
          <a:ext cx="1441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" name="Equation" r:id="rId13" imgW="558720" imgH="317160" progId="Equation.DSMT4">
                  <p:embed/>
                </p:oleObj>
              </mc:Choice>
              <mc:Fallback>
                <p:oleObj name="Equation" r:id="rId13" imgW="55872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4584700"/>
                        <a:ext cx="14414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theme/theme1.xml><?xml version="1.0" encoding="utf-8"?>
<a:theme xmlns:a="http://schemas.openxmlformats.org/drawingml/2006/main" name="Standardformgivning">
  <a:themeElements>
    <a:clrScheme name="SSP">
      <a:dk1>
        <a:srgbClr val="000000"/>
      </a:dk1>
      <a:lt1>
        <a:srgbClr val="FFFFFF"/>
      </a:lt1>
      <a:dk2>
        <a:srgbClr val="B50026"/>
      </a:dk2>
      <a:lt2>
        <a:srgbClr val="464646"/>
      </a:lt2>
      <a:accent1>
        <a:srgbClr val="857D1F"/>
      </a:accent1>
      <a:accent2>
        <a:srgbClr val="4F767A"/>
      </a:accent2>
      <a:accent3>
        <a:srgbClr val="FFFFFF"/>
      </a:accent3>
      <a:accent4>
        <a:srgbClr val="000000"/>
      </a:accent4>
      <a:accent5>
        <a:srgbClr val="D6D6D6"/>
      </a:accent5>
      <a:accent6>
        <a:srgbClr val="B07D0E"/>
      </a:accent6>
      <a:hlink>
        <a:srgbClr val="4F767A"/>
      </a:hlink>
      <a:folHlink>
        <a:srgbClr val="857D1F"/>
      </a:folHlink>
    </a:clrScheme>
    <a:fontScheme name="Standardformgivn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3">
        <a:dk1>
          <a:srgbClr val="000000"/>
        </a:dk1>
        <a:lt1>
          <a:srgbClr val="FFFFFF"/>
        </a:lt1>
        <a:dk2>
          <a:srgbClr val="B50026"/>
        </a:dk2>
        <a:lt2>
          <a:srgbClr val="808080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14">
        <a:dk1>
          <a:srgbClr val="000000"/>
        </a:dk1>
        <a:lt1>
          <a:srgbClr val="FFFFFF"/>
        </a:lt1>
        <a:dk2>
          <a:srgbClr val="B50026"/>
        </a:dk2>
        <a:lt2>
          <a:srgbClr val="464646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09</TotalTime>
  <Words>509</Words>
  <Application>Microsoft Office PowerPoint</Application>
  <PresentationFormat>On-screen Show (4:3)</PresentationFormat>
  <Paragraphs>111</Paragraphs>
  <Slides>2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Standardformgivning</vt:lpstr>
      <vt:lpstr>Equation</vt:lpstr>
      <vt:lpstr>Simple Models I Matlab Class</vt:lpstr>
      <vt:lpstr>Simple Models I</vt:lpstr>
      <vt:lpstr>Matrix multiplication</vt:lpstr>
      <vt:lpstr>The Matrix multiplication can also be interpreted as a linear combination of the columns of A</vt:lpstr>
      <vt:lpstr>Matlab Practice</vt:lpstr>
      <vt:lpstr>Spring-Mass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pretation (to be used in the exercise)</vt:lpstr>
      <vt:lpstr>Matlab practice</vt:lpstr>
      <vt:lpstr>Answers to Exercise Simple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swers to Exercise Inverse Iter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ld 1</dc:title>
  <dc:creator>marcom</dc:creator>
  <cp:lastModifiedBy>tsmed</cp:lastModifiedBy>
  <cp:revision>1179</cp:revision>
  <dcterms:created xsi:type="dcterms:W3CDTF">2007-02-23T12:59:28Z</dcterms:created>
  <dcterms:modified xsi:type="dcterms:W3CDTF">2011-10-08T09:53:16Z</dcterms:modified>
</cp:coreProperties>
</file>